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449" r:id="rId2"/>
    <p:sldId id="477" r:id="rId3"/>
    <p:sldId id="450" r:id="rId4"/>
    <p:sldId id="480" r:id="rId5"/>
    <p:sldId id="479" r:id="rId6"/>
    <p:sldId id="451" r:id="rId7"/>
    <p:sldId id="478" r:id="rId8"/>
    <p:sldId id="48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5" d="100"/>
          <a:sy n="75" d="100"/>
        </p:scale>
        <p:origin x="540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5942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18-05-12T07:16:09.3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42 8062 0,'25'0'16,"-25"24"-16,25-24 16,-1 0-16,26 50 15,-25-25-15,24 24 16,26-24-16,-26 0 15,-24 0-15,0 0 16,-25-1-16,25-24 16,0 0-16,-25 25 15,24-25 17,-24 25-32</inkml:trace>
  <inkml:trace contextRef="#ctx0" brushRef="#br0" timeOffset="576.6997">11063 8136 0,'0'25'31,"-50"0"-15,25 24-16,-24-24 15,-1 25 1,25-26-16,-49 26 0,24-50 16,1 50-1,24-50-15,-49 24 16,49 26-16,0-50 16,0 25-16,0-25 15,1 49 1,-1-49-16,0 50 15,0-50-15,25 25 16,-25-25-16,25 25 16,-24-25-1,24 24 17,0 1-17,0 0 1</inkml:trace>
  <inkml:trace contextRef="#ctx0" brushRef="#br0" timeOffset="1388.8907">11063 9103 0,'25'0'62,"-25"25"-46,49 0-16,-49 0 15,50-25-15,-50 49 16,50-49-16,-26 0 16,-24 25-16,25-25 15,0 0-15,0 0 188</inkml:trace>
  <inkml:trace contextRef="#ctx0" brushRef="#br0" timeOffset="1917.9608">11336 9079 0,'-25'49'0,"-25"-24"16,26 0-16,-1 0 15,25-1 1,-25-24-16,-25 25 16,50 0-16,-49 0 15,24-25 1</inkml:trace>
  <inkml:trace contextRef="#ctx0" brushRef="#br0" timeOffset="2614.1232">13395 9029 0,'0'25'63,"24"-25"-48,1 25 1,0-1-16,25 1 15,-26 0-15,26-25 16</inkml:trace>
  <inkml:trace contextRef="#ctx0" brushRef="#br0" timeOffset="3168.4861">13543 8979 0,'0'25'0,"0"0"16,-49 0-16,24 0 15,-25 49-15,26-49 16,-1 0-16,-25 24 16,1-24-16,-1 0 15,25 0-15,0-1 16,-24 1 0,24-25-1,0 0 32,25 25-47,0 0 16,-25-25-16,0 0 15,1 0 1,-1 25-16,-50-1 16,-24 51-16</inkml:trace>
  <inkml:trace contextRef="#ctx0" brushRef="#br0" timeOffset="3825.0721">10790 10021 0,'25'0'16,"0"0"-1,-1 50 1,26-50-16,-25 25 15,0-1-15,-1-24 16</inkml:trace>
  <inkml:trace contextRef="#ctx0" brushRef="#br0" timeOffset="4192.4468">11038 10021 0,'0'25'0,"0"0"16,0 0 0,0-1-16,0 1 15,0 0-15,-25-25 16,25 25-16,0 0 15,0-1 1,0 1 47,50-25-48,49 25-15,100-25 16</inkml:trace>
  <inkml:trace contextRef="#ctx0" brushRef="#br0" timeOffset="4735.2796">13841 10145 0,'25'0'31,"0"0"-15,-1 0 0,1 0-1,0 0 1</inkml:trace>
  <inkml:trace contextRef="#ctx0" brushRef="#br0" timeOffset="5152.1206">13965 9947 0,'-25'24'15,"25"1"-15,-49 25 16,24-25-16,-25 0 16,25 24-1,-24-24-15,24 0 16,25 0-1,-25-25 1,0 0 0,1 0-16,-1 0 15,-25 0 1,-24 0-16</inkml:trace>
  <inkml:trace contextRef="#ctx0" brushRef="#br0" timeOffset="9336.4419">7565 6499 0,'25'0'484,"25"0"-468,-25-25-1</inkml:trace>
  <inkml:trace contextRef="#ctx0" brushRef="#br0" timeOffset="12927.8838">8706 7491 0,'0'-25'32,"-24"25"14,24-25-46,-25 25 63,0 0-32,0 0-15,25 25-1,0 0 1,0 0 0,0 0 15,0-1 0,0 1 16,0 0-47,0 0 31,0 0-15,25-25 0,-25 24-16,25 1 15,0-25 1,-1 0-1,1 0 32,0 0-31,0 0 15,0-25-31,-25 1 31,0-1-15,24 25 0,-24-25 15,0 0-15,0 0-1,0 1 79,0 48 0,25-24-79,-25 25-15,0 0 16,0 0 0,0 0-1,25-25-15,-25 24 16,0 1-16,0 0 62,0 0-46,0-50 140,0 0-140,0 0-1,0 1 1,0-1 0,0 0-1,0 0 32,25 25-47,-25-25 16,25 25 78,-1 0-32,1 0 16,0 0-62,-25 25 15,25 0-31,-25 0 16,0 0-1,0-1 48,0 1-48,0 0 1,0 0 0,25-50 140,-25 0-125,0 0-31,25 1 16,-1 24-1,-24-25-15,0-25 16,25 25 0,0 1 15,-25-1-15,25 25 124,0 0-109,-1 0 32,-24 25 31,0-1-79,25-24 1,-25 25 0,0 0-1,0 0 16,0 0 298</inkml:trace>
  <inkml:trace contextRef="#ctx0" brushRef="#br0" timeOffset="17432.8246">11187 5755 0,'25'0'16,"-25"24"62,0 1-62,0 0 62,0 0-62,0 0-1,0 0 1,0-50 249,25 25-249,-25-25 0,0 0-1,24 25-15,-24-25 16,25 0-16,-25 1 31,25 24-31,0 0 94,0 0-63,-1 0-15,1 0 31,0 0-16,0 49-15,-25 1-1,0-25 16,0 0-31,0-1 16,0 1-16,0 0 16,0-50 202,25 25-218,-25-25 16,0 1 0,0-1-1,24 25 63,-24-25-62,25 25 0,-25-25-1,25 25-15,-25-25 32,25 25-17,0 0 1,-1 0 46,-24-25-46,25 25 0,0 0-16,0 0 15,0 0-15,-1 0 16,-24 25 140,0 0-140,0 0-1,0 0 1,0 0-16,0-1 16,0 1-16,0 0 15,-24-25 220</inkml:trace>
  <inkml:trace contextRef="#ctx0" brushRef="#br0" timeOffset="18833.5431">19993 3522 0,'24'0'0,"-24"-25"15,25 25-15,25 0 16,-25-24-1,-1 24 1,1 0-16,25-25 16,-1 25-16,26 0 15,-26 0-15,26 0 16,-26 0-16,1 0 16,0 0-16,-1 0 15,1 0-15,24 0 16,1 0-16,-1 0 15,-24 0-15,-25 0 16,-1 0-16,1 0 47,25 0-31,-25 0-16,24 25 15,26-25-15,-26 24 16,-24-24-16,-25 25 109</inkml:trace>
  <inkml:trace contextRef="#ctx0" brushRef="#br0" timeOffset="22881.4301">11435 7417 0,'0'-25'78,"-25"25"31,0 0-93,1 0 15,24 25 79,0-1-32,0 1-63,24-25 1,-24 25-16,25-25 172,0 0-156,-25 25 15,25-25 78,0 0-93,-1 0 124,1 0-124,0-25 0</inkml:trace>
  <inkml:trace contextRef="#ctx0" brushRef="#br0" timeOffset="25127.7376">11584 7392 0,'0'25'156,"0"-1"-140,0 1-1,0 0-15,0 0 32,0 0-1,0-1-15,25-24 109,-1 0-94,-24-24-31,0-1 31,25 25-31,-25-25 16,0 0-1,0 0-15,0 1 32,0-1 30,0 50 126,25-25-157,-25 24-16,0 1-15,25-25 157,0 0-126,-25-25-15,0 1-1,0-1 1,0 0 15,24 0-31,-24 50 156,0 0-124,0 0-17,0-1 1,0 1-16,0 0 15,0 0 1,25-25 0,-25 25 15,0-1 0,0 1-15,0 0-1,0 0 17,0 0-17,-25-1 1,25 1 15,-24-25-31,24 25 16,0 0-1,-25-25 1,0 0 62,25-25-78,0 0 16,0 0-1,0 1 1,0-1 0,0 0-1,0 0 1,0 0 0,25 25-1,-25-24-15,25 24 31,-25-25-31,24 0 16,-24 0 0,0 0 77,0 1-77,0-1 0</inkml:trace>
  <inkml:trace contextRef="#ctx0" brushRef="#br0" timeOffset="25987.176">11509 7218 0,'0'-25'47,"25"25"-47,25-49 16,-25 24-1,-1 0 1,1 25 124,0 0-124,0 0 31,-25 25-47,25-25 31,-25 25-31,0 0 16</inkml:trace>
  <inkml:trace contextRef="#ctx0" brushRef="#br0" timeOffset="29594.0406">8979 8508 0,'25'0'16,"0"0"15,0 0-16,0 0 17,24 0-32,-24-25 15,25 25-15,-1-25 16,-24 1 0,0 24-16</inkml:trace>
  <inkml:trace contextRef="#ctx0" brushRef="#br0" timeOffset="34494.3963">14015 5779 0,'0'25'16,"0"0"-16,0 0 94,0 0-63,0 0-31,0-50 219,0 0-204,0 0 1,0 0-16,0 0 16,0 1-1,0-1 1,0 0 0,24 25-1,-24-25-15,25 0 16,0 25 46,0 0-46,0 0 0,-1 0-1,1 0 1,0 0-1,-25 25 17,0 0-17,0 0-15,0 0 16,0-1 0,0 26-1,0-25 1,0 0-1,0 0-15,0-50 125,25 25-125,-25-25 16,0 0 0,25 0-1,-25 0-15,24 25 16,-24-24-16,0-1 16,25 25-1,0 0 1,0-25-1,25 25-15,-1 0 16,26 0-16,-26 0 16,1 0-16,-25 0 15,-1 0 1,-24 25 0,0 0-1,25-25 1,-25 24-1,0 1 1,0 0 0,0 0 93,0 0-93</inkml:trace>
  <inkml:trace contextRef="#ctx0" brushRef="#br0" timeOffset="35736.1409">13816 8558 0,'25'0'62,"0"-25"-46,0 25-1,-1-25-15,1 25 16,25-50-16,-25 26 16,-1 24-1,-24-25-15,25 25 47,0 0-47,0 0 16,-25-25-1</inkml:trace>
  <inkml:trace contextRef="#ctx0" brushRef="#br0" timeOffset="38568.1326">6077 12650 0,'25'0'0,"-25"25"16,25-25 0,-25 50-1,49-50-15,1 49 16,24-24-16,-24 50 16,49-51-16,-24 51 15,-1-26-15,0-24 16,1 50-16,-1-51 15,1 26-15,-26-25 16,-24 0 0,25 0-16,-25-1 0,-1-24 15,-24-24 142,0-1-142,0-25-15,0 0 16</inkml:trace>
  <inkml:trace contextRef="#ctx0" brushRef="#br0" timeOffset="39232.005">7069 12898 0,'-24'0'15,"-1"0"1,0 0-16,-49 0 16,24 0-16,-49 50 15,-25 0-15,24-1 16,1-24-16,50 0 15,-1 0-15,25-25 16,0 0 0,50 0 202,0 0-218,25 0 16,24-50-16</inkml:trace>
  <inkml:trace contextRef="#ctx0" brushRef="#br0" timeOffset="40096.3012">8186 12675 0,'24'25'16,"-24"49"0,0 1-16,0 49 15,0 25-15,0-25 16,25 49-16,0 26 16,0-26-1,0 199-15,-1-173 16,26-25-16,-25-1 15,0-24-15,-1-25 16,1 0-16,0-50 16,0 1-16,-25-1 15,0-24-15,0-25 16,0 24-16,0-24 16,0-50 109,25 25-125,-25-49 15,24-26 1,1 1-16,25-50 15,-1 0-15,-24-25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E72D03-E98F-4055-B6A1-7AFB168DBF42}" type="datetimeFigureOut">
              <a:rPr lang="en-US" smtClean="0"/>
              <a:t>5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CF67A4-D8C5-4159-BC2B-082CDE956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77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60FAC-DB1A-4A78-9BB1-C32709009EF9}" type="datetime1">
              <a:rPr lang="en-US" smtClean="0"/>
              <a:t>5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120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AF246-2BDA-4A10-9B82-2752969F1423}" type="datetime1">
              <a:rPr lang="en-US" smtClean="0"/>
              <a:t>5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9064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1BBA9-35D9-4AD1-872F-88BA3376824B}" type="datetime1">
              <a:rPr lang="en-US" smtClean="0"/>
              <a:t>5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22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CE266-5E59-4128-8551-46E6D471C7A9}" type="datetime1">
              <a:rPr lang="en-US" smtClean="0"/>
              <a:t>5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982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31C0C-4D1D-40B5-A56D-C53D68C94190}" type="datetime1">
              <a:rPr lang="en-US" smtClean="0"/>
              <a:t>5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119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BEDA9-E01B-4318-864D-7B64EB512948}" type="datetime1">
              <a:rPr lang="en-US" smtClean="0"/>
              <a:t>5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420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D999-7E6E-4FCA-8C11-6469FA170798}" type="datetime1">
              <a:rPr lang="en-US" smtClean="0"/>
              <a:t>5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91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3B72D-4C10-412D-BB42-10479D4F7E92}" type="datetime1">
              <a:rPr lang="en-US" smtClean="0"/>
              <a:t>5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79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AAE7-8793-4EA5-A2E4-34B473893C96}" type="datetime1">
              <a:rPr lang="en-US" smtClean="0"/>
              <a:t>5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298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0FE47-86BE-42CA-B24A-4D9E271249DF}" type="datetime1">
              <a:rPr lang="en-US" smtClean="0"/>
              <a:t>5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41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58353-FC2F-4B54-B90B-E89CFDBBA891}" type="datetime1">
              <a:rPr lang="en-US" smtClean="0"/>
              <a:t>5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29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48BEDF-44AD-41F5-880B-998B3A942649}" type="datetime1">
              <a:rPr lang="en-US" smtClean="0"/>
              <a:t>5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4BCA88-B8C8-42CC-8816-B671F4CD27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511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3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83451" y="-519104"/>
            <a:ext cx="9644162" cy="1914516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en-US" sz="3600" b="1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6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6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ỒI QUY</a:t>
            </a:r>
            <a:endParaRPr lang="en-US" sz="40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78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2</a:t>
            </a:fld>
            <a:endParaRPr lang="vi-V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5810" y="1028323"/>
            <a:ext cx="11883423" cy="7341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403" y="1781665"/>
            <a:ext cx="10080208" cy="4574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97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10" y="431632"/>
            <a:ext cx="11218695" cy="5253037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48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83451" y="-519104"/>
            <a:ext cx="9644162" cy="1914516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en-US" sz="3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III: HỒI QUY</a:t>
            </a:r>
            <a:endParaRPr lang="en-US" sz="40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4</a:t>
            </a:fld>
            <a:endParaRPr lang="vi-V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31" y="895345"/>
            <a:ext cx="11249025" cy="2914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6020" y="438154"/>
            <a:ext cx="2223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39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83451" y="-519104"/>
            <a:ext cx="9644162" cy="1914516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en-US" sz="3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III: HỒI QUY</a:t>
            </a:r>
            <a:endParaRPr lang="en-US" sz="40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84789-DC40-4CC9-8EA8-5E0EC24CB422}" type="slidenum">
              <a:rPr lang="vi-VN" smtClean="0"/>
              <a:pPr/>
              <a:t>5</a:t>
            </a:fld>
            <a:endParaRPr lang="vi-V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131" y="895345"/>
            <a:ext cx="11249025" cy="2914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6020" y="438154"/>
            <a:ext cx="2223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3754" y="3793057"/>
            <a:ext cx="2156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3754" y="4297621"/>
            <a:ext cx="2889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48154"/>
              </p:ext>
            </p:extLst>
          </p:nvPr>
        </p:nvGraphicFramePr>
        <p:xfrm>
          <a:off x="2787650" y="4298950"/>
          <a:ext cx="2624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8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298950"/>
                        <a:ext cx="2624138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40319"/>
              </p:ext>
            </p:extLst>
          </p:nvPr>
        </p:nvGraphicFramePr>
        <p:xfrm>
          <a:off x="-203200" y="4779963"/>
          <a:ext cx="35242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9" name="Equation" r:id="rId6" imgW="1638000" imgH="253800" progId="Equation.DSMT4">
                  <p:embed/>
                </p:oleObj>
              </mc:Choice>
              <mc:Fallback>
                <p:oleObj name="Equation" r:id="rId6" imgW="1638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3200" y="4779963"/>
                        <a:ext cx="3524250" cy="512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58895" y="4737697"/>
            <a:ext cx="84476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055" y="5589371"/>
            <a:ext cx="5008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93378"/>
              </p:ext>
            </p:extLst>
          </p:nvPr>
        </p:nvGraphicFramePr>
        <p:xfrm>
          <a:off x="4816475" y="5645150"/>
          <a:ext cx="1720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0" name="Equation" r:id="rId8" imgW="799920" imgH="177480" progId="Equation.DSMT4">
                  <p:embed/>
                </p:oleObj>
              </mc:Choice>
              <mc:Fallback>
                <p:oleObj name="Equation" r:id="rId8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5645150"/>
                        <a:ext cx="1720850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09643"/>
              </p:ext>
            </p:extLst>
          </p:nvPr>
        </p:nvGraphicFramePr>
        <p:xfrm>
          <a:off x="6518275" y="5651500"/>
          <a:ext cx="53816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1" name="Equation" r:id="rId10" imgW="2501640" imgH="203040" progId="Equation.DSMT4">
                  <p:embed/>
                </p:oleObj>
              </mc:Choice>
              <mc:Fallback>
                <p:oleObj name="Equation" r:id="rId10" imgW="250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5651500"/>
                        <a:ext cx="5381625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220788" y="6122988"/>
          <a:ext cx="1255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2"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6122988"/>
                        <a:ext cx="1255712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08002"/>
              </p:ext>
            </p:extLst>
          </p:nvPr>
        </p:nvGraphicFramePr>
        <p:xfrm>
          <a:off x="2501900" y="6111875"/>
          <a:ext cx="27574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3" name="Equation" r:id="rId14" imgW="1282680" imgH="203040" progId="Equation.DSMT4">
                  <p:embed/>
                </p:oleObj>
              </mc:Choice>
              <mc:Fallback>
                <p:oleObj name="Equation" r:id="rId14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6111875"/>
                        <a:ext cx="2757488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64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271" y="481764"/>
            <a:ext cx="11296149" cy="33262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342" y="4516354"/>
            <a:ext cx="10417341" cy="86811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3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38578" y="417689"/>
            <a:ext cx="24158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680" y="940909"/>
            <a:ext cx="9582150" cy="34194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" name="Ink 9"/>
              <p14:cNvContentPartPr/>
              <p14:nvPr/>
            </p14:nvContentPartPr>
            <p14:xfrm>
              <a:off x="2187720" y="1241280"/>
              <a:ext cx="5492160" cy="43311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78360" y="1231920"/>
                <a:ext cx="5510880" cy="434988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0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38578" y="417689"/>
            <a:ext cx="24158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680" y="940909"/>
            <a:ext cx="9582150" cy="34194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22313" y="4965700"/>
          <a:ext cx="17764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6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965700"/>
                        <a:ext cx="1776412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BCA88-B8C8-42CC-8816-B671F4CD27B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95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06</TotalTime>
  <Words>67</Words>
  <Application>Microsoft Office PowerPoint</Application>
  <PresentationFormat>Widescreen</PresentationFormat>
  <Paragraphs>1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Office Theme</vt:lpstr>
      <vt:lpstr>MathType 6.0 Equation</vt:lpstr>
      <vt:lpstr>Equation</vt:lpstr>
      <vt:lpstr>Chương 8: HỒI QUY</vt:lpstr>
      <vt:lpstr>PowerPoint Presentation</vt:lpstr>
      <vt:lpstr>PowerPoint Presentation</vt:lpstr>
      <vt:lpstr>Chương VIII: HỒI QUY</vt:lpstr>
      <vt:lpstr>Chương VIII: HỒI QUY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i Trang</dc:creator>
  <cp:lastModifiedBy>NGDIEP</cp:lastModifiedBy>
  <cp:revision>195</cp:revision>
  <cp:lastPrinted>2019-05-25T09:59:41Z</cp:lastPrinted>
  <dcterms:created xsi:type="dcterms:W3CDTF">2017-04-04T04:12:56Z</dcterms:created>
  <dcterms:modified xsi:type="dcterms:W3CDTF">2021-05-25T06:38:00Z</dcterms:modified>
</cp:coreProperties>
</file>